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972800</wp:posOffset>
            </wp:positionV>
            <wp:extent cx="266700" cy="2794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四单元表内除法（一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4.2 除法的初步认识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有24盒粉笔，________，每班分得多少盒？合适的条件是（   ）。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平均分给6个班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每个班分6盒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有24盆花，送给幼儿园一些后还剩8盆，送给幼儿园多少盆？列式为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4－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4÷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24－1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商是6的算式是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×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4÷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40－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算式</w:t>
      </w:r>
      <w:r>
        <w:rPr>
          <w:rFonts w:hint="eastAsia" w:ascii="宋体" w:hAnsi="宋体" w:cs="宋体"/>
          <w:szCs w:val="21"/>
        </w:rPr>
        <w:object>
          <v:shape id="_x0000_i1025" o:spt="75" alt="eqId299d8b80db8bb6262dfd443dd5efefc8" type="#_x0000_t75" style="height:12.55pt;width:25.95pt;" o:ole="t" filled="f" o:preferrelative="t" stroked="f" coordsize="21600,21600">
            <v:path/>
            <v:fill on="f" focussize="0,0"/>
            <v:stroke on="f" joinstyle="miter"/>
            <v:imagedata r:id="rId8" o:title="eqId299d8b80db8bb6262dfd443dd5efef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可以表示下面图（ 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162175" cy="4000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905000" cy="7048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009650" cy="4381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除法算式18÷6＝3中，6是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被除数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除数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商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下面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14300" cy="1047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可以平均分成(      )份，每份(      )个；还可以平均分成(      )份，每份(      )个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85875" cy="152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18个正方体，每(      )个一堆，摆了(      )堆。列式(      )，读作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05075" cy="7620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12颗糖，每(      )颗分一份， 分成了(      )份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676775" cy="6572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8÷4＝2 被除数是 (      )，除数是(      )，商是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47700" cy="4762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47700" cy="4762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47700" cy="4762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47700" cy="4762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47700" cy="47625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每盘有(      )个苹果，(      )盘一共有(      )个苹果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有(      )个苹果，每(      )个一盘，放了(      )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（3）有(      )个苹果，平均放在(      )个盘里，每盘放(      )个。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小白兔有24棵大白菜，现将每4棵装一筐，需要几个筐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71875" cy="11811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每6朵扎一束，扎成3束，一共（   ）朵花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□○□＝□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18朵花，每6朵扎一束，扎成了（   ）束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□÷□＝□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18朵花，扎成了3束，平均每束（   ）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□÷□＝□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2     6     3     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6     3     18÷6＝3     18除以6等于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3     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8     4     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4    5    20    20    4    5    20    5    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解：24÷4＝6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需要6个筐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根据题意可知，用大白菜的总棵数÷每筐的棵数＝需要的筐子数量，据此列式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（1）18；6×3＝1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3；18÷6＝3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（3）6；18÷3＝6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270CD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4D4C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61F48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1605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425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C52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C01BF9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2FB448E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4</Pages>
  <Words>158</Words>
  <Characters>904</Characters>
  <Lines>7</Lines>
  <Paragraphs>2</Paragraphs>
  <TotalTime>0</TotalTime>
  <ScaleCrop>false</ScaleCrop>
  <LinksUpToDate>false</LinksUpToDate>
  <CharactersWithSpaces>106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7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7C7EB691AD2249AFB0C0320747067C02_12</vt:lpwstr>
  </property>
</Properties>
</file>